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78"/>
  </p:notesMasterIdLst>
  <p:handoutMasterIdLst>
    <p:handoutMasterId r:id="rId79"/>
  </p:handoutMasterIdLst>
  <p:sldIdLst>
    <p:sldId id="256" r:id="rId3"/>
    <p:sldId id="375" r:id="rId4"/>
    <p:sldId id="267" r:id="rId5"/>
    <p:sldId id="379" r:id="rId6"/>
    <p:sldId id="380" r:id="rId7"/>
    <p:sldId id="381" r:id="rId8"/>
    <p:sldId id="431" r:id="rId9"/>
    <p:sldId id="382" r:id="rId10"/>
    <p:sldId id="383" r:id="rId11"/>
    <p:sldId id="385" r:id="rId12"/>
    <p:sldId id="387" r:id="rId13"/>
    <p:sldId id="386" r:id="rId14"/>
    <p:sldId id="389" r:id="rId15"/>
    <p:sldId id="390" r:id="rId16"/>
    <p:sldId id="391" r:id="rId17"/>
    <p:sldId id="392" r:id="rId18"/>
    <p:sldId id="393" r:id="rId19"/>
    <p:sldId id="394" r:id="rId20"/>
    <p:sldId id="403" r:id="rId21"/>
    <p:sldId id="395" r:id="rId22"/>
    <p:sldId id="396" r:id="rId23"/>
    <p:sldId id="397" r:id="rId24"/>
    <p:sldId id="398" r:id="rId25"/>
    <p:sldId id="424" r:id="rId26"/>
    <p:sldId id="399" r:id="rId27"/>
    <p:sldId id="400" r:id="rId28"/>
    <p:sldId id="401" r:id="rId29"/>
    <p:sldId id="430" r:id="rId30"/>
    <p:sldId id="402" r:id="rId31"/>
    <p:sldId id="404" r:id="rId32"/>
    <p:sldId id="405" r:id="rId33"/>
    <p:sldId id="406" r:id="rId34"/>
    <p:sldId id="410" r:id="rId35"/>
    <p:sldId id="407" r:id="rId36"/>
    <p:sldId id="411" r:id="rId37"/>
    <p:sldId id="408" r:id="rId38"/>
    <p:sldId id="409" r:id="rId39"/>
    <p:sldId id="438" r:id="rId40"/>
    <p:sldId id="376" r:id="rId41"/>
    <p:sldId id="412" r:id="rId42"/>
    <p:sldId id="414" r:id="rId43"/>
    <p:sldId id="415" r:id="rId44"/>
    <p:sldId id="437" r:id="rId45"/>
    <p:sldId id="417" r:id="rId46"/>
    <p:sldId id="418" r:id="rId47"/>
    <p:sldId id="419" r:id="rId48"/>
    <p:sldId id="420" r:id="rId49"/>
    <p:sldId id="436" r:id="rId50"/>
    <p:sldId id="421" r:id="rId51"/>
    <p:sldId id="433" r:id="rId52"/>
    <p:sldId id="422" r:id="rId53"/>
    <p:sldId id="434" r:id="rId54"/>
    <p:sldId id="435" r:id="rId55"/>
    <p:sldId id="423" r:id="rId56"/>
    <p:sldId id="439" r:id="rId57"/>
    <p:sldId id="440" r:id="rId58"/>
    <p:sldId id="452" r:id="rId59"/>
    <p:sldId id="377" r:id="rId60"/>
    <p:sldId id="441" r:id="rId61"/>
    <p:sldId id="442" r:id="rId62"/>
    <p:sldId id="443" r:id="rId63"/>
    <p:sldId id="445" r:id="rId64"/>
    <p:sldId id="446" r:id="rId65"/>
    <p:sldId id="444" r:id="rId66"/>
    <p:sldId id="425" r:id="rId67"/>
    <p:sldId id="426" r:id="rId68"/>
    <p:sldId id="427" r:id="rId69"/>
    <p:sldId id="447" r:id="rId70"/>
    <p:sldId id="428" r:id="rId71"/>
    <p:sldId id="448" r:id="rId72"/>
    <p:sldId id="449" r:id="rId73"/>
    <p:sldId id="450" r:id="rId74"/>
    <p:sldId id="451" r:id="rId75"/>
    <p:sldId id="429" r:id="rId76"/>
    <p:sldId id="432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howGuides="1">
      <p:cViewPr varScale="1">
        <p:scale>
          <a:sx n="61" d="100"/>
          <a:sy n="61" d="100"/>
        </p:scale>
        <p:origin x="67" y="677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tableStyles" Target="tableStyles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commentAuthors" Target="commentAuthor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8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1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CN" sz="1200"/>
            </a:lvl1pPr>
          </a:lstStyle>
          <a:p>
            <a:fld id="{BDB7646E-8811-423A-9C42-2CBFADA00A96}" type="datetimeFigureOut">
              <a:rPr lang="en-US" altLang="zh-CN" smtClean="0"/>
              <a:t>7/9/2019</a:t>
            </a:fld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CN" sz="1200"/>
            </a:lvl1pPr>
          </a:lstStyle>
          <a:p>
            <a:fld id="{04360E59-1627-4404-ACC5-51C744AB0F27}" type="slidenum">
              <a:rPr lang="zh-CN" smtClean="0"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CN" sz="1200">
                <a:solidFill>
                  <a:schemeClr val="tx1"/>
                </a:solidFill>
              </a:defRPr>
            </a:lvl1pPr>
          </a:lstStyle>
          <a:p>
            <a:endParaRPr lang="zh-CN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CN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9-07-09</a:t>
            </a:fld>
            <a:endParaRPr 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CN" sz="1200">
                <a:solidFill>
                  <a:schemeClr val="tx1"/>
                </a:solidFill>
              </a:defRPr>
            </a:lvl1pPr>
          </a:lstStyle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CN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CN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cxnSp>
        <p:nvCxnSpPr>
          <p:cNvPr id="13" name="直线连接线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cxnSp>
        <p:nvCxnSpPr>
          <p:cNvPr id="15" name="直线连接线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线 15"/>
          <p:cNvCxnSpPr/>
          <p:nvPr/>
        </p:nvCxnSpPr>
        <p:spPr bwMode="white">
          <a:xfrm>
            <a:off x="3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21977" y="1600207"/>
            <a:ext cx="6248400" cy="2680127"/>
          </a:xfrm>
        </p:spPr>
        <p:txBody>
          <a:bodyPr>
            <a:noAutofit/>
          </a:bodyPr>
          <a:lstStyle>
            <a:lvl1pPr latinLnBrk="0">
              <a:defRPr lang="zh-CN" sz="4051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1976" y="4344922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2401">
                <a:solidFill>
                  <a:schemeClr val="tx1"/>
                </a:solidFill>
              </a:defRPr>
            </a:lvl1pPr>
            <a:lvl2pPr marL="343003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2pPr>
            <a:lvl3pPr marL="686005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3pPr>
            <a:lvl4pPr marL="1029008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4pPr>
            <a:lvl5pPr marL="1372012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5pPr>
            <a:lvl6pPr marL="1715014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6pPr>
            <a:lvl7pPr marL="2058017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7pPr>
            <a:lvl8pPr marL="2401020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8pPr>
            <a:lvl9pPr marL="2744022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9-07-09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-07-09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1" name="直线连接线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线连接线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π"/>
          <p:cNvSpPr>
            <a:spLocks/>
          </p:cNvSpPr>
          <p:nvPr/>
        </p:nvSpPr>
        <p:spPr bwMode="white">
          <a:xfrm rot="5400000">
            <a:off x="525252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/>
          </a:p>
        </p:txBody>
      </p:sp>
      <p:cxnSp>
        <p:nvCxnSpPr>
          <p:cNvPr id="14" name="直线连接线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-07-09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-07-09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cxnSp>
        <p:nvCxnSpPr>
          <p:cNvPr id="22" name="直线连接线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/>
          </a:p>
        </p:txBody>
      </p:sp>
      <p:cxnSp>
        <p:nvCxnSpPr>
          <p:cNvPr id="23" name="直线连接线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cxnSp>
        <p:nvCxnSpPr>
          <p:cNvPr id="31" name="直线连接线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cxnSp>
        <p:nvCxnSpPr>
          <p:cNvPr id="33" name="直线连接线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9-07-09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CN" sz="4051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99273" y="4260003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2401">
                <a:solidFill>
                  <a:schemeClr val="tx1"/>
                </a:solidFill>
              </a:defRPr>
            </a:lvl1pPr>
            <a:lvl2pPr marL="343003" indent="0" latinLnBrk="0">
              <a:buNone/>
              <a:defRPr lang="zh-CN" sz="1350">
                <a:solidFill>
                  <a:schemeClr val="tx1">
                    <a:tint val="75000"/>
                  </a:schemeClr>
                </a:solidFill>
              </a:defRPr>
            </a:lvl2pPr>
            <a:lvl3pPr marL="686005" indent="0" latinLnBrk="0">
              <a:buNone/>
              <a:defRPr lang="zh-CN" sz="1200">
                <a:solidFill>
                  <a:schemeClr val="tx1">
                    <a:tint val="75000"/>
                  </a:schemeClr>
                </a:solidFill>
              </a:defRPr>
            </a:lvl3pPr>
            <a:lvl4pPr marL="1029008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4pPr>
            <a:lvl5pPr marL="1372012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5pPr>
            <a:lvl6pPr marL="1715014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6pPr>
            <a:lvl7pPr marL="2058017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7pPr>
            <a:lvl8pPr marL="2401020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8pPr>
            <a:lvl9pPr marL="2744022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defRPr lang="zh-CN" sz="2101"/>
            </a:lvl1pPr>
            <a:lvl2pPr latinLnBrk="0">
              <a:defRPr lang="zh-CN" sz="1800"/>
            </a:lvl2pPr>
            <a:lvl3pPr latinLnBrk="0">
              <a:defRPr lang="zh-CN" sz="1500"/>
            </a:lvl3pPr>
            <a:lvl4pPr latinLnBrk="0">
              <a:defRPr lang="zh-CN" sz="1350"/>
            </a:lvl4pPr>
            <a:lvl5pPr latinLnBrk="0">
              <a:defRPr lang="zh-CN" sz="1350"/>
            </a:lvl5pPr>
            <a:lvl6pPr latinLnBrk="0">
              <a:defRPr lang="zh-CN" sz="1350"/>
            </a:lvl6pPr>
            <a:lvl7pPr latinLnBrk="0">
              <a:defRPr lang="zh-CN" sz="1350"/>
            </a:lvl7pPr>
            <a:lvl8pPr latinLnBrk="0">
              <a:defRPr lang="zh-CN" sz="1350"/>
            </a:lvl8pPr>
            <a:lvl9pPr latinLnBrk="0">
              <a:defRPr lang="zh-CN"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defRPr lang="zh-CN" sz="2101"/>
            </a:lvl1pPr>
            <a:lvl2pPr latinLnBrk="0">
              <a:defRPr lang="zh-CN" sz="1800"/>
            </a:lvl2pPr>
            <a:lvl3pPr latinLnBrk="0">
              <a:defRPr lang="zh-CN" sz="1500"/>
            </a:lvl3pPr>
            <a:lvl4pPr latinLnBrk="0">
              <a:defRPr lang="zh-CN" sz="1350"/>
            </a:lvl4pPr>
            <a:lvl5pPr latinLnBrk="0">
              <a:defRPr lang="zh-CN" sz="1350"/>
            </a:lvl5pPr>
            <a:lvl6pPr latinLnBrk="0">
              <a:defRPr lang="zh-CN" sz="1350" baseline="0"/>
            </a:lvl6pPr>
            <a:lvl7pPr latinLnBrk="0">
              <a:defRPr lang="zh-CN" sz="1350" baseline="0"/>
            </a:lvl7pPr>
            <a:lvl8pPr latinLnBrk="0">
              <a:defRPr lang="zh-CN" sz="1350" baseline="0"/>
            </a:lvl8pPr>
            <a:lvl9pPr latinLnBrk="0">
              <a:defRPr lang="zh-CN" sz="1350" baseline="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-07-09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95389" y="177807"/>
            <a:ext cx="7339012" cy="1239837"/>
          </a:xfrm>
        </p:spPr>
        <p:txBody>
          <a:bodyPr/>
          <a:lstStyle>
            <a:lvl1pPr latinLnBrk="0">
              <a:defRPr lang="zh-CN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95392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spcBef>
                <a:spcPts val="0"/>
              </a:spcBef>
              <a:buNone/>
              <a:defRPr lang="zh-CN" sz="1800" b="0" cap="all" baseline="0"/>
            </a:lvl1pPr>
            <a:lvl2pPr marL="343003" indent="0" latinLnBrk="0">
              <a:buNone/>
              <a:defRPr lang="zh-CN" sz="1500" b="1"/>
            </a:lvl2pPr>
            <a:lvl3pPr marL="686005" indent="0" latinLnBrk="0">
              <a:buNone/>
              <a:defRPr lang="zh-CN" sz="1350" b="1"/>
            </a:lvl3pPr>
            <a:lvl4pPr marL="1029008" indent="0" latinLnBrk="0">
              <a:buNone/>
              <a:defRPr lang="zh-CN" sz="1200" b="1"/>
            </a:lvl4pPr>
            <a:lvl5pPr marL="1372012" indent="0" latinLnBrk="0">
              <a:buNone/>
              <a:defRPr lang="zh-CN" sz="1200" b="1"/>
            </a:lvl5pPr>
            <a:lvl6pPr marL="1715014" indent="0" latinLnBrk="0">
              <a:buNone/>
              <a:defRPr lang="zh-CN" sz="1200" b="1"/>
            </a:lvl6pPr>
            <a:lvl7pPr marL="2058017" indent="0" latinLnBrk="0">
              <a:buNone/>
              <a:defRPr lang="zh-CN" sz="1200" b="1"/>
            </a:lvl7pPr>
            <a:lvl8pPr marL="2401020" indent="0" latinLnBrk="0">
              <a:buNone/>
              <a:defRPr lang="zh-CN" sz="1200" b="1"/>
            </a:lvl8pPr>
            <a:lvl9pPr marL="2744022" indent="0" latinLnBrk="0">
              <a:buNone/>
              <a:defRPr lang="zh-CN"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95388" y="2514713"/>
            <a:ext cx="3611880" cy="3657493"/>
          </a:xfrm>
        </p:spPr>
        <p:txBody>
          <a:bodyPr>
            <a:normAutofit/>
          </a:bodyPr>
          <a:lstStyle>
            <a:lvl1pPr latinLnBrk="0">
              <a:defRPr lang="zh-CN" sz="1800"/>
            </a:lvl1pPr>
            <a:lvl2pPr latinLnBrk="0">
              <a:defRPr lang="zh-CN" sz="1500"/>
            </a:lvl2pPr>
            <a:lvl3pPr latinLnBrk="0">
              <a:defRPr lang="zh-CN" sz="1350"/>
            </a:lvl3pPr>
            <a:lvl4pPr latinLnBrk="0">
              <a:defRPr lang="zh-CN" sz="1200"/>
            </a:lvl4pPr>
            <a:lvl5pPr latinLnBrk="0">
              <a:defRPr lang="zh-CN" sz="1200"/>
            </a:lvl5pPr>
            <a:lvl6pPr latinLnBrk="0">
              <a:defRPr lang="zh-CN" sz="1200"/>
            </a:lvl6pPr>
            <a:lvl7pPr latinLnBrk="0">
              <a:defRPr lang="zh-CN" sz="1200"/>
            </a:lvl7pPr>
            <a:lvl8pPr latinLnBrk="0">
              <a:defRPr lang="zh-CN" sz="1200" baseline="0"/>
            </a:lvl8pPr>
            <a:lvl9pPr latinLnBrk="0">
              <a:defRPr lang="zh-CN" sz="1200" baseline="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919296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spcBef>
                <a:spcPts val="0"/>
              </a:spcBef>
              <a:buNone/>
              <a:defRPr lang="zh-CN" sz="1800" b="0" cap="all" baseline="0"/>
            </a:lvl1pPr>
            <a:lvl2pPr marL="343003" indent="0" latinLnBrk="0">
              <a:buNone/>
              <a:defRPr lang="zh-CN" sz="1500" b="1"/>
            </a:lvl2pPr>
            <a:lvl3pPr marL="686005" indent="0" latinLnBrk="0">
              <a:buNone/>
              <a:defRPr lang="zh-CN" sz="1350" b="1"/>
            </a:lvl3pPr>
            <a:lvl4pPr marL="1029008" indent="0" latinLnBrk="0">
              <a:buNone/>
              <a:defRPr lang="zh-CN" sz="1200" b="1"/>
            </a:lvl4pPr>
            <a:lvl5pPr marL="1372012" indent="0" latinLnBrk="0">
              <a:buNone/>
              <a:defRPr lang="zh-CN" sz="1200" b="1"/>
            </a:lvl5pPr>
            <a:lvl6pPr marL="1715014" indent="0" latinLnBrk="0">
              <a:buNone/>
              <a:defRPr lang="zh-CN" sz="1200" b="1"/>
            </a:lvl6pPr>
            <a:lvl7pPr marL="2058017" indent="0" latinLnBrk="0">
              <a:buNone/>
              <a:defRPr lang="zh-CN" sz="1200" b="1"/>
            </a:lvl7pPr>
            <a:lvl8pPr marL="2401020" indent="0" latinLnBrk="0">
              <a:buNone/>
              <a:defRPr lang="zh-CN" sz="1200" b="1"/>
            </a:lvl8pPr>
            <a:lvl9pPr marL="2744022" indent="0" latinLnBrk="0">
              <a:buNone/>
              <a:defRPr lang="zh-CN"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919296" y="2514600"/>
            <a:ext cx="3615107" cy="3655568"/>
          </a:xfrm>
        </p:spPr>
        <p:txBody>
          <a:bodyPr>
            <a:normAutofit/>
          </a:bodyPr>
          <a:lstStyle>
            <a:lvl1pPr latinLnBrk="0">
              <a:defRPr lang="zh-CN" sz="1800"/>
            </a:lvl1pPr>
            <a:lvl2pPr latinLnBrk="0">
              <a:defRPr lang="zh-CN" sz="1500"/>
            </a:lvl2pPr>
            <a:lvl3pPr latinLnBrk="0">
              <a:defRPr lang="zh-CN" sz="1350"/>
            </a:lvl3pPr>
            <a:lvl4pPr latinLnBrk="0">
              <a:defRPr lang="zh-CN" sz="1200"/>
            </a:lvl4pPr>
            <a:lvl5pPr latinLnBrk="0">
              <a:defRPr lang="zh-CN" sz="1200"/>
            </a:lvl5pPr>
            <a:lvl6pPr latinLnBrk="0">
              <a:defRPr lang="zh-CN" sz="1200"/>
            </a:lvl6pPr>
            <a:lvl7pPr latinLnBrk="0">
              <a:defRPr lang="zh-CN" sz="1200"/>
            </a:lvl7pPr>
            <a:lvl8pPr latinLnBrk="0">
              <a:defRPr lang="zh-CN" sz="1200"/>
            </a:lvl8pPr>
            <a:lvl9pPr latinLnBrk="0">
              <a:defRPr lang="zh-CN"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-07-09</a:t>
            </a:fld>
            <a:endParaRPr 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-07-09</a:t>
            </a:fld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cxnSp>
        <p:nvCxnSpPr>
          <p:cNvPr id="7" name="直线连接线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-07-09</a:t>
            </a:fld>
            <a:endParaRPr 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cxnSp>
        <p:nvCxnSpPr>
          <p:cNvPr id="10" name="直线连接线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CN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defRPr lang="zh-CN" sz="2101"/>
            </a:lvl1pPr>
            <a:lvl2pPr latinLnBrk="0">
              <a:defRPr lang="zh-CN" sz="1800"/>
            </a:lvl2pPr>
            <a:lvl3pPr latinLnBrk="0">
              <a:defRPr lang="zh-CN" sz="1500"/>
            </a:lvl3pPr>
            <a:lvl4pPr latinLnBrk="0">
              <a:defRPr lang="zh-CN" sz="1350"/>
            </a:lvl4pPr>
            <a:lvl5pPr latinLnBrk="0">
              <a:defRPr lang="zh-CN" sz="1350"/>
            </a:lvl5pPr>
            <a:lvl6pPr latinLnBrk="0">
              <a:defRPr lang="zh-CN" sz="1350"/>
            </a:lvl6pPr>
            <a:lvl7pPr latinLnBrk="0">
              <a:defRPr lang="zh-CN" sz="1350"/>
            </a:lvl7pPr>
            <a:lvl8pPr latinLnBrk="0">
              <a:defRPr lang="zh-CN" sz="1350" baseline="0"/>
            </a:lvl8pPr>
            <a:lvl9pPr latinLnBrk="0">
              <a:defRPr lang="zh-CN" sz="1350" baseline="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CN" sz="1500">
                <a:solidFill>
                  <a:schemeClr val="bg1"/>
                </a:solidFill>
              </a:defRPr>
            </a:lvl1pPr>
            <a:lvl2pPr marL="343003" indent="0" latinLnBrk="0">
              <a:buNone/>
              <a:defRPr lang="zh-CN" sz="900"/>
            </a:lvl2pPr>
            <a:lvl3pPr marL="686005" indent="0" latinLnBrk="0">
              <a:buNone/>
              <a:defRPr lang="zh-CN" sz="750"/>
            </a:lvl3pPr>
            <a:lvl4pPr marL="1029008" indent="0" latinLnBrk="0">
              <a:buNone/>
              <a:defRPr lang="zh-CN" sz="675"/>
            </a:lvl4pPr>
            <a:lvl5pPr marL="1372012" indent="0" latinLnBrk="0">
              <a:buNone/>
              <a:defRPr lang="zh-CN" sz="675"/>
            </a:lvl5pPr>
            <a:lvl6pPr marL="1715014" indent="0" latinLnBrk="0">
              <a:buNone/>
              <a:defRPr lang="zh-CN" sz="675"/>
            </a:lvl6pPr>
            <a:lvl7pPr marL="2058017" indent="0" latinLnBrk="0">
              <a:buNone/>
              <a:defRPr lang="zh-CN" sz="675"/>
            </a:lvl7pPr>
            <a:lvl8pPr marL="2401020" indent="0" latinLnBrk="0">
              <a:buNone/>
              <a:defRPr lang="zh-CN" sz="675"/>
            </a:lvl8pPr>
            <a:lvl9pPr marL="2744022" indent="0" latinLnBrk="0">
              <a:buNone/>
              <a:defRPr lang="zh-CN"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-07-09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CN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CN" sz="2101"/>
            </a:lvl1pPr>
            <a:lvl2pPr marL="343003" indent="0" latinLnBrk="0">
              <a:buNone/>
              <a:defRPr lang="zh-CN" sz="2101"/>
            </a:lvl2pPr>
            <a:lvl3pPr marL="686005" indent="0" latinLnBrk="0">
              <a:buNone/>
              <a:defRPr lang="zh-CN" sz="1800"/>
            </a:lvl3pPr>
            <a:lvl4pPr marL="1029008" indent="0" latinLnBrk="0">
              <a:buNone/>
              <a:defRPr lang="zh-CN" sz="1500"/>
            </a:lvl4pPr>
            <a:lvl5pPr marL="1372012" indent="0" latinLnBrk="0">
              <a:buNone/>
              <a:defRPr lang="zh-CN" sz="1500"/>
            </a:lvl5pPr>
            <a:lvl6pPr marL="1715014" indent="0" latinLnBrk="0">
              <a:buNone/>
              <a:defRPr lang="zh-CN" sz="1500"/>
            </a:lvl6pPr>
            <a:lvl7pPr marL="2058017" indent="0" latinLnBrk="0">
              <a:buNone/>
              <a:defRPr lang="zh-CN" sz="1500"/>
            </a:lvl7pPr>
            <a:lvl8pPr marL="2401020" indent="0" latinLnBrk="0">
              <a:buNone/>
              <a:defRPr lang="zh-CN" sz="1500"/>
            </a:lvl8pPr>
            <a:lvl9pPr marL="2744022" indent="0" latinLnBrk="0">
              <a:buNone/>
              <a:defRPr lang="zh-CN" sz="1500"/>
            </a:lvl9pPr>
          </a:lstStyle>
          <a:p>
            <a:r>
              <a:rPr lang="zh-CN" altLang="en-US" smtClean="0"/>
              <a:t>单击图标添加图片</a:t>
            </a:r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CN" sz="1500">
                <a:solidFill>
                  <a:schemeClr val="tx1"/>
                </a:solidFill>
              </a:defRPr>
            </a:lvl1pPr>
            <a:lvl2pPr marL="343003" indent="0" latinLnBrk="0">
              <a:buNone/>
              <a:defRPr lang="zh-CN" sz="900"/>
            </a:lvl2pPr>
            <a:lvl3pPr marL="686005" indent="0" latinLnBrk="0">
              <a:buNone/>
              <a:defRPr lang="zh-CN" sz="750"/>
            </a:lvl3pPr>
            <a:lvl4pPr marL="1029008" indent="0" latinLnBrk="0">
              <a:buNone/>
              <a:defRPr lang="zh-CN" sz="675"/>
            </a:lvl4pPr>
            <a:lvl5pPr marL="1372012" indent="0" latinLnBrk="0">
              <a:buNone/>
              <a:defRPr lang="zh-CN" sz="675"/>
            </a:lvl5pPr>
            <a:lvl6pPr marL="1715014" indent="0" latinLnBrk="0">
              <a:buNone/>
              <a:defRPr lang="zh-CN" sz="675"/>
            </a:lvl6pPr>
            <a:lvl7pPr marL="2058017" indent="0" latinLnBrk="0">
              <a:buNone/>
              <a:defRPr lang="zh-CN" sz="675"/>
            </a:lvl7pPr>
            <a:lvl8pPr marL="2401020" indent="0" latinLnBrk="0">
              <a:buNone/>
              <a:defRPr lang="zh-CN" sz="675"/>
            </a:lvl8pPr>
            <a:lvl9pPr marL="2744022" indent="0" latinLnBrk="0">
              <a:buNone/>
              <a:defRPr lang="zh-CN"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-07-09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  <p:cxnSp>
        <p:nvCxnSpPr>
          <p:cNvPr id="10" name="直线连接线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线连接线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线连接线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π"/>
          <p:cNvSpPr>
            <a:spLocks/>
          </p:cNvSpPr>
          <p:nvPr/>
        </p:nvSpPr>
        <p:spPr bwMode="white">
          <a:xfrm>
            <a:off x="567222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线连接线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195389" y="177807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3886200" y="6356358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CN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C6F8EA-316C-41DE-B9A4-EDCC3A85ED9A}" type="datetimeFigureOut">
              <a:rPr lang="en-US" altLang="zh-CN" smtClean="0"/>
              <a:pPr/>
              <a:t>7/9/20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948242" y="6356358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CN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077201" y="6356358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CN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6005" rtl="0" eaLnBrk="1" latinLnBrk="0" hangingPunct="1">
        <a:lnSpc>
          <a:spcPct val="90000"/>
        </a:lnSpc>
        <a:spcBef>
          <a:spcPct val="0"/>
        </a:spcBef>
        <a:buNone/>
        <a:defRPr lang="zh-CN" sz="2701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85221" indent="-185221" algn="l" defTabSz="686005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Char char="›"/>
        <a:defRPr lang="zh-CN" sz="210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9624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CN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734026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CN"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008429" indent="-185221" algn="l" defTabSz="686005" rtl="0" eaLnBrk="1" latinLnBrk="0" hangingPunct="1">
        <a:lnSpc>
          <a:spcPct val="90000"/>
        </a:lnSpc>
        <a:spcBef>
          <a:spcPts val="450"/>
        </a:spcBef>
        <a:buFont typeface="Arial" pitchFamily="34" charset="0"/>
        <a:buChar char="–"/>
        <a:defRPr lang="zh-CN" sz="13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282830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CN" sz="13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557233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634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6037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CN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439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CN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3003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6005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9008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2012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5014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17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1020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4022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0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anaconda.com/download/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21977" y="1600207"/>
            <a:ext cx="6248400" cy="820681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Python</a:t>
            </a:r>
            <a:r>
              <a:rPr lang="zh-CN" altLang="en-US" dirty="0" smtClean="0">
                <a:solidFill>
                  <a:srgbClr val="002060"/>
                </a:solidFill>
              </a:rPr>
              <a:t>可视化与数据挖掘</a:t>
            </a:r>
            <a:endParaRPr lang="zh-CN" dirty="0">
              <a:solidFill>
                <a:srgbClr val="00206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1977" y="4005064"/>
            <a:ext cx="5638800" cy="1116085"/>
          </a:xfrm>
        </p:spPr>
        <p:txBody>
          <a:bodyPr/>
          <a:lstStyle/>
          <a:p>
            <a:r>
              <a:rPr lang="zh-CN" altLang="en-US" dirty="0" smtClean="0"/>
              <a:t>谢良</a:t>
            </a:r>
            <a:endParaRPr lang="en-US" altLang="zh-CN" dirty="0" smtClean="0"/>
          </a:p>
          <a:p>
            <a:r>
              <a:rPr lang="zh-CN" altLang="en-US" dirty="0" smtClean="0"/>
              <a:t>武汉理工大学数学系</a:t>
            </a:r>
            <a:endParaRPr lang="en-US" altLang="zh-CN" dirty="0" smtClean="0"/>
          </a:p>
          <a:p>
            <a:r>
              <a:rPr lang="en-US" altLang="zh-CN" dirty="0" smtClean="0"/>
              <a:t>228898842@qq.com</a:t>
            </a:r>
            <a:endParaRPr lang="zh-CN" dirty="0"/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476672"/>
            <a:ext cx="7339012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荐使用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yder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发环境，和其他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发环境相比，它最大的优点就是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仿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工作空间”的功能，可以很方便地观察和修改数组的值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592281"/>
            <a:ext cx="9145016" cy="490592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91680" y="3805175"/>
            <a:ext cx="1988045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码编辑区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79872" y="2708920"/>
            <a:ext cx="2890535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量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文件查看区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180182" y="5157192"/>
            <a:ext cx="2709396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控制台，交互区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4748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476672"/>
            <a:ext cx="7339012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发也可以使用其它编辑器甚至是记事本编程，文件保存为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缀，可以再打开命令行直接输入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名直接运行代码。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如：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39" y="2204864"/>
            <a:ext cx="6484015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20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Python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语法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 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数据类型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整型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0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Python 3.6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版本使用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)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hon 2.7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版本使用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 a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点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.1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符串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= "hello world"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= 'hello world'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</a:t>
            </a:r>
          </a:p>
          <a:p>
            <a:pPr marL="0" indent="0">
              <a:lnSpc>
                <a:spcPct val="14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布尔变量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 = </a:t>
            </a: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ue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e 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alse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, e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23928" y="4581128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语句与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区别是可以不使用分号，而是回车结束。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当一行放多个语句时，也可使用分号分开。</a:t>
            </a: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23928" y="2883230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符串单引号和双引号都可，双引号中可以输出单引号，例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"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hello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world'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)</a:t>
            </a:r>
          </a:p>
          <a:p>
            <a:pPr>
              <a:lnSpc>
                <a:spcPct val="90000"/>
              </a:lnSpc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出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hello' 'world'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593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476672"/>
            <a:ext cx="7409059" cy="5654841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运算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减乘除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2; b = 3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+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-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*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/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a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幂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** b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逻辑运算</a:t>
            </a:r>
            <a:endParaRPr lang="en-US" altLang="zh-CN" sz="2000" b="1" dirty="0" smtClean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True; b = False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and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or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ot 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9918" y="1556792"/>
            <a:ext cx="2450274" cy="151216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601" y="4653136"/>
            <a:ext cx="1261854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039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5654841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3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容器类型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表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列表是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存放有序对象的容器，可以容纳任何数据类型：数值、布尔型、字符串等等，例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]</a:t>
            </a:r>
          </a:p>
          <a:p>
            <a:pPr marL="274403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.append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</a:p>
          <a:p>
            <a:pPr marL="274403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.append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nice hat')</a:t>
            </a:r>
          </a:p>
          <a:p>
            <a:pPr marL="274403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274403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[1,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nice 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t']</a:t>
            </a:r>
          </a:p>
          <a:p>
            <a:pPr marL="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字典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ctionary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字典是一个存放无序的键值映射类型数据的容器，键的类型可以是数值或字符串，例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}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='dog';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42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: 'dog', 2: 42}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1844824"/>
            <a:ext cx="2232242" cy="3600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4869160"/>
            <a:ext cx="2660986" cy="470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34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5654841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集合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这里的集合与数学中集合的概念类似，可以从列表中创建集合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fr-F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[1, 2, 2, 2, 4, 5, 5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fr-F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=</a:t>
            </a:r>
            <a:r>
              <a:rPr lang="fr-FR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</a:t>
            </a:r>
            <a:r>
              <a:rPr lang="fr-F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fr-FR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fr-F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A</a:t>
            </a:r>
            <a:r>
              <a:rPr lang="fr-FR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集合支持一些数学运算，例如并集、交集和差集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1, 2, 4, 5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4, 5, 6, 7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-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差集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|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集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amp;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交集</a:t>
            </a:r>
            <a:endParaRPr lang="en-US" altLang="zh-CN" sz="2000" b="1" dirty="0" smtClean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元组（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urple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与列表类似，不同之处在于元组的元素不能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修改，元组使用小括号（无括号），列表使用方括号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a‘ , '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2 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a'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'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 , 2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6" y="1268760"/>
            <a:ext cx="1964082" cy="5040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2895452"/>
            <a:ext cx="2735416" cy="9487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6852" y="5445224"/>
            <a:ext cx="2693096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782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4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制结构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选择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0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= 1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 == 0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 == 1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Branch 1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if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 == 2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 == 2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Branch 2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s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Branch 3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循环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语言有所不同，它的意思是用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遍历集合中的每个元素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表的循环是顺序遍历列表中所有元素</a:t>
            </a:r>
            <a:endParaRPr lang="en-US" altLang="zh-CN" sz="2000" b="1" dirty="0" smtClean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[1, 2, 3, 4, 5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tem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item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064" y="2204864"/>
            <a:ext cx="1456162" cy="5040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4206" y="5085184"/>
            <a:ext cx="360040" cy="1454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90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5654841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典的循环中字典的元素会按键值大小顺序遍历</a:t>
            </a:r>
            <a:endParaRPr lang="en-US" altLang="zh-CN" sz="2000" b="1" dirty="0" smtClean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: 'dog', 2: 42}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em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item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item]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可以根据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ge</a:t>
            </a:r>
            <a:r>
              <a:rPr lang="zh-CN" alt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创建的整数列表来进行遍历</a:t>
            </a:r>
            <a:endParaRPr lang="en-US" altLang="zh-CN" sz="2000" b="1" dirty="0" smtClean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[1, 2, 3, 4, 5, 6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6,2)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[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g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6,2)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生成起始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末尾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步长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列表，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, 3, 5]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908720"/>
            <a:ext cx="936104" cy="65527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2212065"/>
            <a:ext cx="880114" cy="1383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6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函数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函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info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name, age )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"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印任何传入的字符串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Name: ', name)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Age: ', age)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调用函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info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Xie',50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多个文件调用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上述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info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name, age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保存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p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新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p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，代码如下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lang="en-US" altLang="zh-CN" sz="2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info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Xie',50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得到同样的输出结果。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6" y="1772816"/>
            <a:ext cx="1512167" cy="72008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284" y="5517232"/>
            <a:ext cx="1511939" cy="719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77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 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入门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种开源的数值计算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扩展库，主要介绍的内容如下：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函数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读写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77359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内容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础</a:t>
            </a:r>
            <a:endParaRPr lang="en-US" altLang="zh-CN" sz="2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入门</a:t>
            </a:r>
            <a:endParaRPr lang="en-US" altLang="zh-CN" sz="2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图</a:t>
            </a:r>
            <a:endParaRPr lang="en-US" altLang="zh-CN" sz="2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andas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lot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绘制地图</a:t>
            </a:r>
            <a:endParaRPr lang="en-US" altLang="zh-CN" sz="2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挖掘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工具</a:t>
            </a:r>
            <a:r>
              <a:rPr lang="en-US" altLang="zh-C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kit-learn</a:t>
            </a:r>
          </a:p>
          <a:p>
            <a:pPr marL="0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756103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的创建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核心对象是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darra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类似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数组或矩阵，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，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里面所有的函数都是围绕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darra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展开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通过列表创建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 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导入</a:t>
            </a:r>
            <a:r>
              <a:rPr lang="en-US" altLang="zh-CN" sz="2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后续代码省略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1, 2, 3, 4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[1, 2, 3, 4],[5, 6, 7, 8]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ange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创建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1,0.1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0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，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束，以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间隔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128" y="2636912"/>
            <a:ext cx="1999997" cy="122413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7283" y="5427438"/>
            <a:ext cx="5556843" cy="41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34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83895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space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1,10) 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0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生成间隔相同的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创建特殊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零数组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zero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3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3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位阵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ey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角阵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diag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1,2,3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1" y="1556792"/>
            <a:ext cx="6735513" cy="4320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2708920"/>
            <a:ext cx="1757402" cy="6793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7238" y="3572923"/>
            <a:ext cx="1772169" cy="67933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4925" y="4491503"/>
            <a:ext cx="1685394" cy="103157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1688" y="5623717"/>
            <a:ext cx="1485092" cy="1047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857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的属性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[1,2,3,4],[5,6,7,8]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维数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',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ndi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表示数组的维数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尺寸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',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shap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uple,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数组的尺寸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,m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总数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',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表示数组的元素总数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类型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',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dtyp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-type,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数组中元素类型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个元素的大小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'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item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数组每个元素的大小（字节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 smtClean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3861047"/>
            <a:ext cx="2880320" cy="180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037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3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随机数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生成均匀分布的随机数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,3)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生成正态分布的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数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,3)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给定上下范围的随机整数，如创建一个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,10]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区间的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10,[3,3])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984" y="1124744"/>
            <a:ext cx="3796741" cy="7593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5269" y="2492896"/>
            <a:ext cx="4091414" cy="7593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6096" y="4653136"/>
            <a:ext cx="1686448" cy="11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04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dom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块常用的随机数生成函数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174" y="1124744"/>
            <a:ext cx="7296726" cy="4251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83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4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访问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一维数组访问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0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整数作为下标可以获取数组中的某个元素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5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范围作为下标获取数组的一个切片，包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3]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包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5]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3:5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省略开始下标，表示从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0]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:5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标可以为负数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最后一个数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-1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标还可以用来修改元素的值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2:4]=[100,101]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范围中第三个参数表示步长，例如下面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隔一个元素取一个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-1: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步长为负数时，开始下标必须大于结束下标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5: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-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6" y="1268760"/>
            <a:ext cx="3024303" cy="40423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1988840"/>
            <a:ext cx="390911" cy="30404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2716" y="2536715"/>
            <a:ext cx="851611" cy="4061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032" y="3145163"/>
            <a:ext cx="1719861" cy="39472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2040" y="3742180"/>
            <a:ext cx="390911" cy="36195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91880" y="4458152"/>
            <a:ext cx="5531708" cy="42439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33448" y="5301208"/>
            <a:ext cx="2349277" cy="37473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15690" y="5970335"/>
            <a:ext cx="1584792" cy="404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110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多维数组的访问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[1,2,3,4,5],[4,5,6,7,8],[7,8,9,10,11]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访问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中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元素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0,3:5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访问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中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5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元素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1:3,2:5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,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访问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元素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:,1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4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整数访问数据，访问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3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中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,2,3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元素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,(0,2,3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6216" y="692696"/>
            <a:ext cx="2205078" cy="82373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1700808"/>
            <a:ext cx="904565" cy="38329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8" y="2469257"/>
            <a:ext cx="1801407" cy="67171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1784" y="3491006"/>
            <a:ext cx="1366549" cy="55016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5689" y="4797152"/>
            <a:ext cx="1729863" cy="7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432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5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形状改变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hape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2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reshap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,4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数组的维度改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atten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展平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2).reshape(3,4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横向展平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flatten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纵向展平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flatten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F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6" y="1484784"/>
            <a:ext cx="4295695" cy="31128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2260855"/>
            <a:ext cx="1768035" cy="7593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2080" y="3857662"/>
            <a:ext cx="1921700" cy="81992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8310" y="5023105"/>
            <a:ext cx="4288373" cy="27586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8310" y="5784315"/>
            <a:ext cx="3697150" cy="334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617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764704"/>
            <a:ext cx="7409059" cy="5904656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：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hape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的参数中出现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-1 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hape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会根据另一个参数的维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度自动计算该参数的值，例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2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reshap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,-1)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确定行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reshap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1,4)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确定列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1" y="4005064"/>
            <a:ext cx="4038285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97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组合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2)); b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zero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2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横向组合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hstack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concatenat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axis=1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纵向组合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vstack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concatenat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axis=0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1916832"/>
            <a:ext cx="2529456" cy="7399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104" y="3284984"/>
            <a:ext cx="1362397" cy="1237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729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 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础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endParaRPr lang="en-US" altLang="zh-CN" sz="2800" dirty="0" smtClean="0">
              <a:solidFill>
                <a:schemeClr val="tx2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chemeClr val="tx2"/>
                </a:solidFill>
              </a:rPr>
              <a:t>Python</a:t>
            </a:r>
            <a:r>
              <a:rPr lang="zh-CN" altLang="en-US" sz="2800" dirty="0" smtClean="0">
                <a:solidFill>
                  <a:schemeClr val="tx2"/>
                </a:solidFill>
              </a:rPr>
              <a:t>简介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chemeClr val="tx2"/>
                </a:solidFill>
              </a:rPr>
              <a:t>Python</a:t>
            </a:r>
            <a:r>
              <a:rPr lang="zh-CN" altLang="en-US" sz="2800" dirty="0" smtClean="0">
                <a:solidFill>
                  <a:schemeClr val="tx2"/>
                </a:solidFill>
              </a:rPr>
              <a:t>安装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chemeClr val="tx2"/>
                </a:solidFill>
              </a:rPr>
              <a:t>Python</a:t>
            </a:r>
            <a:r>
              <a:rPr lang="zh-CN" altLang="en-US" sz="2800" dirty="0" smtClean="0">
                <a:solidFill>
                  <a:schemeClr val="tx2"/>
                </a:solidFill>
              </a:rPr>
              <a:t>基本语法</a:t>
            </a:r>
            <a:endParaRPr lang="en-US" altLang="zh-CN" sz="2800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42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1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运算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的四则运算函数与运算符效果一致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2)); b=2*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2));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法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+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print(c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d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print(c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法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a-b; print(c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ubtrac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print(c)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乘法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a*b; print(c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ultipl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print(c)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除法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a/b; print(c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divid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print(c)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幂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a**b; print(c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owe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print(c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2160" y="1844824"/>
            <a:ext cx="1355060" cy="6480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2735" y="2844329"/>
            <a:ext cx="1319566" cy="6149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4177" y="3788261"/>
            <a:ext cx="1243813" cy="63604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3605" y="4812370"/>
            <a:ext cx="1449040" cy="6130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44200" y="5718224"/>
            <a:ext cx="1500691" cy="742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999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2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逻辑运算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逻辑运算表达式与相应的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对应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1,2,3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3,2,1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&lt;b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016" y="980728"/>
            <a:ext cx="7587257" cy="27921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5373216"/>
            <a:ext cx="3547782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231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3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广播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两个数组进行运算时，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会对两个数组的对应元素进行运算。如果数组的形状不相同，则会进行广播处理。广播的基本原则时向两个数组每一维度上的最大值靠齐。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20372"/>
              </p:ext>
            </p:extLst>
          </p:nvPr>
        </p:nvGraphicFramePr>
        <p:xfrm>
          <a:off x="1331640" y="1916832"/>
          <a:ext cx="687451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4559040" imgH="914400" progId="Equation.DSMT4">
                  <p:embed/>
                </p:oleObj>
              </mc:Choice>
              <mc:Fallback>
                <p:oleObj name="Equation" r:id="rId3" imgW="4559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16832"/>
                        <a:ext cx="6874514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50165"/>
              </p:ext>
            </p:extLst>
          </p:nvPr>
        </p:nvGraphicFramePr>
        <p:xfrm>
          <a:off x="2232391" y="3644180"/>
          <a:ext cx="597376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3962160" imgH="914400" progId="Equation.DSMT4">
                  <p:embed/>
                </p:oleObj>
              </mc:Choice>
              <mc:Fallback>
                <p:oleObj name="Equation" r:id="rId5" imgW="3962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391" y="3644180"/>
                        <a:ext cx="5973763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34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+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3,3))+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reshape((3,1))+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92261"/>
              </p:ext>
            </p:extLst>
          </p:nvPr>
        </p:nvGraphicFramePr>
        <p:xfrm>
          <a:off x="1331640" y="931997"/>
          <a:ext cx="3216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3" imgW="2133360" imgH="253800" progId="Equation.DSMT4">
                  <p:embed/>
                </p:oleObj>
              </mc:Choice>
              <mc:Fallback>
                <p:oleObj name="Equation" r:id="rId3" imgW="2133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31997"/>
                        <a:ext cx="3216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450714"/>
              </p:ext>
            </p:extLst>
          </p:nvPr>
        </p:nvGraphicFramePr>
        <p:xfrm>
          <a:off x="1331640" y="1988840"/>
          <a:ext cx="33131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5" imgW="2197080" imgH="711000" progId="Equation.DSMT4">
                  <p:embed/>
                </p:oleObj>
              </mc:Choice>
              <mc:Fallback>
                <p:oleObj name="Equation" r:id="rId5" imgW="2197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88840"/>
                        <a:ext cx="33131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30607"/>
              </p:ext>
            </p:extLst>
          </p:nvPr>
        </p:nvGraphicFramePr>
        <p:xfrm>
          <a:off x="1331640" y="3933056"/>
          <a:ext cx="3505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7" imgW="2323800" imgH="711000" progId="Equation.DSMT4">
                  <p:embed/>
                </p:oleObj>
              </mc:Choice>
              <mc:Fallback>
                <p:oleObj name="Equation" r:id="rId7" imgW="2323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33056"/>
                        <a:ext cx="35052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20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的创建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创建矩阵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a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1 2 3; 4 5 6; 7 8 9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rix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创建矩阵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[1,2,3],[4,5,6],[7,8,9]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atrix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2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的运算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*3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乘以系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+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相加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-b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相减</a:t>
            </a:r>
          </a:p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*b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乘法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ultiply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各元素相乘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120" y="1775029"/>
            <a:ext cx="1560172" cy="10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835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3 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特有操作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atrix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[1,2,3],[4,5,6],[7,8,9]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T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0731" y="728700"/>
            <a:ext cx="5353558" cy="237698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3717032"/>
            <a:ext cx="1648247" cy="2147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054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函数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5389" y="764704"/>
            <a:ext cx="7339012" cy="5407496"/>
          </a:xfrm>
        </p:spPr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xis=0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表示沿着纵轴计算，当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xis=1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表示沿着横轴计算，默认时计算总的值，例如求和函数；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3)); print(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um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um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axis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) 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um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axis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) 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548680"/>
            <a:ext cx="4633362" cy="350550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4816959"/>
            <a:ext cx="1589327" cy="135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082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读写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读写主要有二进制文件和文本文件的形式。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二进制文件读写</a:t>
            </a:r>
            <a:endParaRPr lang="en-US" altLang="zh-CN" sz="1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5,5)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ave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./file1',a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oad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./file1.npy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文本文件读写</a:t>
            </a:r>
            <a:endParaRPr lang="en-US" altLang="zh-CN" sz="1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5,5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en-US" altLang="zh-CN" sz="1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vetxt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是将数组写到某种分隔符隔开的文本文件中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avetx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./file2.txt',a,fmt='%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',delimiter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 '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en-US" altLang="zh-CN" sz="1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adtxt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是把文件加载到一个二维数组中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oadtx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./file2.txt',delimiter=' '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b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en-US" altLang="zh-CN" sz="1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nfromtxt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面向结构化数组缺失数据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genfromtx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./file2.txt',delimiter=' '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976" y="1844824"/>
            <a:ext cx="1310754" cy="80016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2770" y="1556792"/>
            <a:ext cx="2377646" cy="17070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6176" y="3835550"/>
            <a:ext cx="2088232" cy="229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97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读写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除了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py.io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还可以支持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mat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的读写，从而可以保证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个软件之间的数据互通。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函数：</a:t>
            </a:r>
            <a:endParaRPr lang="en-US" altLang="zh-CN" sz="1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mat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：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adma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file.ma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mat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：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vema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file.ma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超过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维的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，复数数组，稀疏数组，函数数组，对象类，匿名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持。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例：</a:t>
            </a:r>
            <a:endParaRPr lang="en-US" altLang="zh-CN" sz="1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 scipy.io as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o</a:t>
            </a:r>
            <a:endParaRPr lang="zh-CN" altLang="en-US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o.loadma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classification.ma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inx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data[‘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inx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])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1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inx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量取出</a:t>
            </a:r>
            <a:endParaRPr lang="en-US" altLang="zh-CN" sz="18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stx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dat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'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stx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 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1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st</a:t>
            </a:r>
            <a:r>
              <a:rPr lang="en-US" altLang="zh-CN" sz="1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量取出</a:t>
            </a:r>
            <a:endParaRPr lang="en-US" altLang="zh-CN" sz="18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02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177807"/>
            <a:ext cx="7339012" cy="946937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 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绘图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1484784"/>
            <a:ext cx="7339012" cy="4572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hon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个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的绘图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，可以满足各种数据的绘图需求，一般与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库结合使用，提供的功能大致和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绘图函数相当，但部分功能以及可扩展性会更强。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些常见绘图功能的示例可以参考如下网址：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ttps://matplotlib.org/tutorials/introductory/sample_plots.html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784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177807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Python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介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980728"/>
            <a:ext cx="4384723" cy="547260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 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英国发音：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ˈ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ɪ</a:t>
            </a:r>
            <a:r>
              <a:rPr lang="el-G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θ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ə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 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美国发音：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ˈ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ɪ</a:t>
            </a:r>
            <a:r>
              <a:rPr lang="el-G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θ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ɑː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种面向对象的解释型计算机程序设计语言，由荷兰人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uido van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ssum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89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发明，第一个公开发行版发行于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91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。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纯粹的自由软件， 源代码和解释器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遵循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PL (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NU General Public License)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议。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语法简洁清晰，特色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一是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强制用空白符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te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ace)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为语句缩进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IEEE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布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18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编程语言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行榜中，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居首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5654" y="988404"/>
            <a:ext cx="6157494" cy="47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4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图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 plot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曲线图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，同样使用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ot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下面例子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关键引用，后面例子中默认已存在，不再列出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.py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s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sin(x)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数据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2*np.pi,0.01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制图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,'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b'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蓝色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示图形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016" y="2636912"/>
            <a:ext cx="4011875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9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条类型、网格线控制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，在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ot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可以直接设定线条类型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2*np.pi,0.2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宽度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蓝色实线条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np.s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width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,color='b') 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宽度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红色虚线条，*标记每个数据点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np.co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width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,color='r'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sty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--',marker='*')</a:t>
            </a:r>
          </a:p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示网格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gri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rue)</a:t>
            </a:r>
          </a:p>
          <a:p>
            <a:pPr marL="0" indent="0">
              <a:lnSpc>
                <a:spcPct val="14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示图形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888" y="3212976"/>
            <a:ext cx="4954129" cy="3201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329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216231" y="4077072"/>
            <a:ext cx="4104456" cy="43204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常用线型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7625113"/>
              </p:ext>
            </p:extLst>
          </p:nvPr>
        </p:nvGraphicFramePr>
        <p:xfrm>
          <a:off x="1467270" y="476672"/>
          <a:ext cx="4184849" cy="35661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4329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518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缩写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颜色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b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ue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g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een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r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d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c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an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m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enta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y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llow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k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ack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w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te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内容占位符 13"/>
          <p:cNvSpPr txBox="1">
            <a:spLocks/>
          </p:cNvSpPr>
          <p:nvPr/>
        </p:nvSpPr>
        <p:spPr>
          <a:xfrm>
            <a:off x="1187624" y="116632"/>
            <a:ext cx="3664023" cy="288032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185221" indent="-185221" algn="l" defTabSz="686005" rtl="0" eaLnBrk="1" latinLnBrk="0" hangingPunct="1">
              <a:lnSpc>
                <a:spcPct val="90000"/>
              </a:lnSpc>
              <a:spcBef>
                <a:spcPts val="1050"/>
              </a:spcBef>
              <a:buFont typeface="Euphemia" pitchFamily="34" charset="0"/>
              <a:buChar char="›"/>
              <a:defRPr lang="zh-CN" sz="210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9624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CN"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4026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CN"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8429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Arial" pitchFamily="34" charset="0"/>
              <a:buChar char="–"/>
              <a:defRPr lang="zh-CN" sz="13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2830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CN" sz="13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557233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31634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6037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CN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80439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CN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r>
              <a:rPr lang="zh-CN" altLang="en-US" sz="8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8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8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常用颜色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3213481"/>
              </p:ext>
            </p:extLst>
          </p:nvPr>
        </p:nvGraphicFramePr>
        <p:xfrm>
          <a:off x="1475656" y="4501156"/>
          <a:ext cx="4176464" cy="19812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4300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63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56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缩写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线型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-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实线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--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虚线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5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-.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虚点线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5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: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点线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3489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16632"/>
            <a:ext cx="696777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498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4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坐标轴、图标识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lim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1,x2)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横坐标，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lim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y1,y2)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纵坐标，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label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label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图标识，与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5,5,0.1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x**2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xli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10,10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横坐标范围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yli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50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纵坐标范围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x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x'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nt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5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横轴标识，并将字体大小设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y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y'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nt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5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纵坐标标识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tit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Plot y=x^2',fontsize=15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图标题，不推荐使用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3968" y="3697107"/>
            <a:ext cx="4150725" cy="2972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570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ticks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icks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坐标轴的特殊刻度等属性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i,np.p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co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pi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坐标点，坐标字体大小设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xtick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i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i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5),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ntsiz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5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坐标点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ytick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1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, 5),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ntsiz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5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,colo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r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04" y="3433782"/>
            <a:ext cx="4349059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002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5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样例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例设置同样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，使用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gend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i,np.p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1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; y2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co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使用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gend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ot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需要设置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bel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,y1,color=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',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sin(x)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,y2,color=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',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cos(x)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gend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体大小以及位置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legen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nt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5,loc='upper left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3688916"/>
            <a:ext cx="4639945" cy="2998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489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散点图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散点图使用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tter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绘制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=100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数据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,2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一列作为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，第二列作为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catte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[:,0],x[:,1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477" y="3212976"/>
            <a:ext cx="4750882" cy="3201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444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332656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tter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还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控制散点的颜色与大小，使得效果更加丰富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figur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9,6)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=1000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rand 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匀分布和 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斯分布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n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n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=np.arctan2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catte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,c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T,s=25,alpha=0.4,marker='o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T: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散点的颜色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s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散点的大小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alpha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透明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程度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3068960"/>
            <a:ext cx="5233779" cy="348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434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饼图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rcParam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.dp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 = 300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高图像分辨率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bels = 'Frogs', 'Hogs', 'Dogs', 'Logs'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s = [15, 30, 45, 10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lode = (0, 0.1, 0, 0)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 0.1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突出程度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i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izes, explode=explode, labels=labels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utopc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%1.1f%%',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shadow=True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ang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90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3298248"/>
            <a:ext cx="3738486" cy="350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59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16632"/>
            <a:ext cx="7339012" cy="612068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 Python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主要特点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简单易学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语法简单，容易上手，风格和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解释性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程序不需要编译，可以直接在源代码上运行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面向对象的高层语言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以强大而又简单的方式实现面向对象编程，兼具脚本语言的简单与面向对象编程的强大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免费开源，可移植性强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括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ix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衍生系统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32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统家族，嵌入式系统（开发板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手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智能家电）等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可扩展性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被昵称为胶水语言，能够把用其他语言制作的各种模块（尤其是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/C++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很轻松地联结在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起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丰富的库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标准库很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庞大，多开源的科学计算软件包都提供了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调用接口，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CV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三维可视化库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TK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医学图像处理库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K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专用的科学计算扩展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包括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Py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。</a:t>
            </a:r>
            <a:endParaRPr lang="en-US" altLang="zh-CN" sz="2099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678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饼图的图例形式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bels = 'Frogs', 'Hogs', 'Dogs', 'Logs'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s = [15, 30, 45, 10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lode = (0, 0.1, 0, 0)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 0.1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突出程度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lors = ['coral',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llowgree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,'violet',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epskyblu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edges, texts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utotext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i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izes, colors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lors,explod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explode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utopc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%1.1f%%', shadow=True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ang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90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legen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wedges, labels,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title="Ingredients",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"center left",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box_to_ancho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1, 0, 0.5, 1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0072" y="3284984"/>
            <a:ext cx="3858776" cy="3008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0819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方图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方图可以使用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r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，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r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可以生成多种类型的直方图，这里给一个简单例子：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+1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1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unifor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.5,1,5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2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unifor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.5,1,5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ba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,y1,width=0.35,color=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ghtskyblu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ba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+0.35,y2,width=0.35,color=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llowgree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xtick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hstack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x,x+0.35))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hstack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['A']*5,['B']*5)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1920" y="4005064"/>
            <a:ext cx="3827481" cy="2572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847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332656"/>
            <a:ext cx="7409059" cy="5798857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可以使用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ist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自动统计概率并以直方图的形式显示出来：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see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9680801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随机种子固定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u = 100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ma = 15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= mu + sigma *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37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_bin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50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, bins, patches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his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_bin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density=1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= ((1 / 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q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 *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* sigma)) *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exp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0.5 * (1 / sigma * (bins - mu))**2)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ins, y, '--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x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Smarts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y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Probability density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tit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'Histogra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IQ: $\mu=100$, $\sigma=15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$') #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字符串不用转意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tight_layou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调整显示间距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44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91680" y="1340768"/>
            <a:ext cx="6473333" cy="4286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559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维曲面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绘制三维曲面除了要引用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外，还需要引用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pl_toolkits.mplot3d 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，三维曲面一般可以使用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ot_surface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，与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调用类似：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.pyplo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om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pl_toolkits.mplot3d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xes3D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p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7.5,7.5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7.5,7.5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eshgrid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qr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**2+Y**2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in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/A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d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形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figur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x=Axes3D(fig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绘制三维曲面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彩虹色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x.plot_surfac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,Z,cmap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get_cmap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rainbow')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0870" y="2420888"/>
            <a:ext cx="3721727" cy="2538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916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四 地图绘制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andas</a:t>
            </a:r>
            <a:r>
              <a:rPr lang="zh-CN" altLang="en-US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一个开源项目，它的目的是使得在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更方便的处理地理空间数据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lot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是一个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ython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地图绘制库，是对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atplotlib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扩展。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 err="1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andas</a:t>
            </a:r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安装：</a:t>
            </a:r>
            <a:endParaRPr lang="en-US" altLang="zh-CN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naconda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自带该库，在安装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naconda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前提下，也可以通过</a:t>
            </a:r>
            <a:r>
              <a:rPr lang="en-US" altLang="zh-CN" b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nda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install 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andas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手动安装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andas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 err="1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lot</a:t>
            </a:r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安装：</a:t>
            </a:r>
            <a:endParaRPr lang="en-US" altLang="zh-CN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安装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naconda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前提下，安装命令为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nda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nstall </a:t>
            </a:r>
            <a:r>
              <a:rPr lang="en-US" altLang="zh-CN" b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lot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-c </a:t>
            </a:r>
            <a:r>
              <a:rPr lang="en-US" altLang="zh-CN" b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nda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forge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32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单示例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7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以全球地图为例，如果使用特定地区的地图，需要去专门下载相关地图资源。如果报错，可以命令行输入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p install -U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pclassify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andas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lot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th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andas.datasets.get_path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turalearth_lowr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andas.read_fi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path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dp_pp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dp_md_es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 /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p_es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lot.choropleth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,hu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‘gdp_pp’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map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‘Blues’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80, 40)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3717032"/>
            <a:ext cx="6528850" cy="3274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93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240865" y="404664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他（地图）可视化工具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1196752"/>
            <a:ext cx="7409059" cy="3960440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常用的地图可视化库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semap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百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度的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charts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目，同时提供了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echarts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该项目除了地图，也提供了其他可视化工具；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cel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支持地图可视化，考虑到风格不太契合学术论文，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cel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推荐优先使用，但无其他工具可用时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cel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是备选项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大多数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可视化工具以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为基础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流程图，框架图等，建议使用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isio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绘图软件进行绘制！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736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五 数据挖掘（机器学习）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kit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learn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ython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着丰富的第三方数据挖掘库，其中使用最广泛的之一是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cikit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learn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cikit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learn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实现了主流的数据挖掘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学习算法，功能大概和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atlab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统计工具箱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神经网络工具箱相当。常用的分类、聚类、回归、降维算法都能在该工具箱中找到实现。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naconda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具包中已经包括了该库，可以直接调用，不需要进行安装。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该库的介绍网址：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ttps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//scikit-learn.org/stable/index.html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374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332656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归方法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20758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线性回归模块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linear_model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kit-lear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回归方法主要集中在模块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linear_model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模块中包括常用的多种线性回归方法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线性回归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Regress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2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则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的岭回归：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dge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1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则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的回归：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so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istic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归（实际上是分类）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isticRegression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合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1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2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则项的弹性网络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asticNet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仅列出了使用较多的线性回归方法的函数名，实际上该模块中包括大量其他的线性回归的扩展方法。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同一个模块下的不同方法，函数的使用方式基本上一致，只是函数名不同。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只需要掌握其中一种方法即可，在实际编程中根据需要再选择不同方法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967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476672"/>
            <a:ext cx="7339012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 Python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对比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编程风格以及作用非常类似，二者各自的优势有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优势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款商用软件，并且价格不菲。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完全免费，众多开源的科学计算库都提供了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调用接口。用户可以在任何计算机上免费安装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其绝大多数扩展库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专注于工程和科学计算。然而即使在计算领域，也经常会遇到文件管理、界面设计、网络通信等各种需求。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着丰富的扩展库，可以轻易完成各种高级任务，开发者可以用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完整应用程序所需的各种功能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优势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比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hon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处理向量矩阵等数据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方便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对复杂数学算法的编程相对更简单。</a:t>
            </a:r>
            <a:endParaRPr lang="en-US" altLang="zh-CN" b="1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丰富的科学计算功能，包括优化工具箱，统计工具箱，上手简单文档丰富。虽然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能够同样实现类似功能，但可能需要花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多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寻找和熟悉相关的开源库。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008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332656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例：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4788118" cy="374441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149" y="1412776"/>
            <a:ext cx="3795851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932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332656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果：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3695" y="620688"/>
            <a:ext cx="3454670" cy="2232248"/>
          </a:xfrm>
          <a:prstGeom prst="rect">
            <a:avLst/>
          </a:prstGeom>
        </p:spPr>
      </p:pic>
      <p:sp>
        <p:nvSpPr>
          <p:cNvPr id="8" name="TextBox 3"/>
          <p:cNvSpPr txBox="1"/>
          <p:nvPr/>
        </p:nvSpPr>
        <p:spPr>
          <a:xfrm>
            <a:off x="2671642" y="1399028"/>
            <a:ext cx="237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基本线性回归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2707" y="3861048"/>
            <a:ext cx="3441961" cy="2224036"/>
          </a:xfrm>
          <a:prstGeom prst="rect">
            <a:avLst/>
          </a:prstGeom>
        </p:spPr>
      </p:pic>
      <p:sp>
        <p:nvSpPr>
          <p:cNvPr id="10" name="TextBox 3"/>
          <p:cNvSpPr txBox="1"/>
          <p:nvPr/>
        </p:nvSpPr>
        <p:spPr>
          <a:xfrm>
            <a:off x="1818910" y="3212976"/>
            <a:ext cx="237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2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正则项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3"/>
          <p:cNvSpPr txBox="1"/>
          <p:nvPr/>
        </p:nvSpPr>
        <p:spPr>
          <a:xfrm>
            <a:off x="5923366" y="3212976"/>
            <a:ext cx="237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1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正则项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5703" y="3853764"/>
            <a:ext cx="3464505" cy="2238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400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16632"/>
            <a:ext cx="7409059" cy="6264696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非线性回归模块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典型的模块包括核岭回归以及支持向量机模块中的回归方法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核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岭回归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kernel_ridge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持向量回归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svm.SVR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例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1556792"/>
            <a:ext cx="4680520" cy="5129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76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332656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果：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4426" y="1132101"/>
            <a:ext cx="3442478" cy="2265025"/>
          </a:xfrm>
          <a:prstGeom prst="rect">
            <a:avLst/>
          </a:prstGeom>
        </p:spPr>
      </p:pic>
      <p:sp>
        <p:nvSpPr>
          <p:cNvPr id="15" name="TextBox 3"/>
          <p:cNvSpPr txBox="1"/>
          <p:nvPr/>
        </p:nvSpPr>
        <p:spPr>
          <a:xfrm>
            <a:off x="3779912" y="620688"/>
            <a:ext cx="237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ernelRidge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4426" y="4181056"/>
            <a:ext cx="3442478" cy="2265025"/>
          </a:xfrm>
          <a:prstGeom prst="rect">
            <a:avLst/>
          </a:prstGeom>
        </p:spPr>
      </p:pic>
      <p:sp>
        <p:nvSpPr>
          <p:cNvPr id="17" name="TextBox 3"/>
          <p:cNvSpPr txBox="1"/>
          <p:nvPr/>
        </p:nvSpPr>
        <p:spPr>
          <a:xfrm>
            <a:off x="3635896" y="3672444"/>
            <a:ext cx="237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VR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732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54868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类模块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20758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方法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括如下模块或函数：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Logistic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归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linear_model.LogisticRegress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持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量机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svm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神经网络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neural_network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强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学习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ensemble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强学习模块包括多种方法，例如：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aboos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aBoostClassifie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随机森林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domForestClassifie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同的分类方法使用方式基本一致，下面以支持向量机为例介绍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kit-lear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如何使用分类函数。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069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404664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持向量机示例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063569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面的代码是使用支持向量机进行手写字体的分类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.py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o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sets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v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metrics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导入库中自带数据集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sets.load_digit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images.reshap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n_samples,-1)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一个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类器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ifier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vm.SVC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amma=0.001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数据集中的前一半进行训练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整数除法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ifier.fi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ata[: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2]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targe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: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2]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预测数据集后半部分的标签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ected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targe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2:]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真实标签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edicted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ifier.predic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ata[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2:]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预测标签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"Classification report for classifier %s:\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%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\n"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% 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ifier,metrics.classification_re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ected,predicte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129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示数据集中前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图片以及对应的真实标签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s_and_label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list(zip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images,digits.targe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index, (image, label) in enumerate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s_and_label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:4])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ub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4,index+1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axi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off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im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,cmap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cm.gray_r,interpolatio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nearest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tit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Training: %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%label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imag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示数据集中后半部分的前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图片以及对应的预测标签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s_and_prediction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list(zip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imag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2:],predicted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index, 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,predictio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in enumerate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s_and_prediction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:4])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ub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4,index+5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axi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off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im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,cmap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cm.gray_r,interpolatio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nearest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tit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Prediction:%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% prediction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269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5656" y="118184"/>
            <a:ext cx="6912768" cy="374556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17032"/>
            <a:ext cx="4649259" cy="3023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92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聚类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2410055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cluster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块提供了多种聚类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，常见的有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聚类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ffinityPropagation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次聚类：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Agglomerative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ustering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SCAN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聚类：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SCAN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值聚类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means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谱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聚类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ectralClustering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面通过对如下数据的示例比较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值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聚类与谱聚类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3571544"/>
            <a:ext cx="4283968" cy="321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5"/>
          <p:cNvSpPr txBox="1"/>
          <p:nvPr/>
        </p:nvSpPr>
        <p:spPr>
          <a:xfrm>
            <a:off x="3491880" y="3386878"/>
            <a:ext cx="1806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数据的真实聚类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567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620688"/>
            <a:ext cx="5900000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997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476672"/>
            <a:ext cx="7339012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什么要学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?</a:t>
            </a: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掌握自主可控技术，避免受制他人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丰富的第三方库以及开源程序，良好的兼容性，是编程工具中的万金油；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编程方式简洁规范，也与</a:t>
            </a:r>
            <a:r>
              <a:rPr lang="en-US" altLang="zh-CN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程风格极为相似，可以提高对算法的编程能力；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人口众多，业界普遍认可，在大数据与人工智能时代，是未来发展的潮流。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综合而言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对于更熟悉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同学，可以仍然以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主，把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为备选，对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补充。如果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现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某个算法（特别是数据挖掘类算法）仅提供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，则只能考虑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程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358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7202" y="866329"/>
            <a:ext cx="3384376" cy="2244375"/>
          </a:xfrm>
          <a:prstGeom prst="rect">
            <a:avLst/>
          </a:prstGeom>
        </p:spPr>
      </p:pic>
      <p:sp>
        <p:nvSpPr>
          <p:cNvPr id="4" name="TextBox 5"/>
          <p:cNvSpPr txBox="1"/>
          <p:nvPr/>
        </p:nvSpPr>
        <p:spPr>
          <a:xfrm>
            <a:off x="3635896" y="423846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谱聚类结果</a:t>
            </a:r>
            <a:endParaRPr lang="zh-CN" altLang="en-US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0890" y="4005064"/>
            <a:ext cx="3524098" cy="2337033"/>
          </a:xfrm>
          <a:prstGeom prst="rect">
            <a:avLst/>
          </a:prstGeom>
        </p:spPr>
      </p:pic>
      <p:sp>
        <p:nvSpPr>
          <p:cNvPr id="7" name="TextBox 5"/>
          <p:cNvSpPr txBox="1"/>
          <p:nvPr/>
        </p:nvSpPr>
        <p:spPr>
          <a:xfrm>
            <a:off x="3635896" y="3429000"/>
            <a:ext cx="2196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均值聚类结果</a:t>
            </a:r>
            <a:endParaRPr lang="en-US" altLang="zh-CN" sz="2400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6641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降维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2410055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主要介绍基于矩阵分解的数据降维，其在数据处理和分析中应用非常广泛，对应的模块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decompositi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常见的方法包括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稀疏编码的字典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学习：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ctionaryLearning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子分析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actorAnalysis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成分分析（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核函数的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rnelPCA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潜在狄利克雷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配：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tentDirichletAllocation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负矩阵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解 ：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MF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014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0653" y="329452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降维用于图像压缩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2815047" cy="2410055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以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例，其他方法编程方式与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致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155" y="2312876"/>
            <a:ext cx="3470884" cy="151216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6736" y="1007285"/>
            <a:ext cx="5040560" cy="5127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361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0653" y="329452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行结果：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412776"/>
            <a:ext cx="5616624" cy="4520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00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他的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资源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的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hon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科学计算：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py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实现各种数值计算方法与优化算法等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深度学习：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nsorFlow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orth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网页爬虫：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autifulSoup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rapy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的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源代码（资源）网站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tHub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15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260847"/>
          </a:xfrm>
        </p:spPr>
        <p:txBody>
          <a:bodyPr>
            <a:normAutofit/>
          </a:bodyPr>
          <a:lstStyle/>
          <a:p>
            <a:pPr algn="ctr"/>
            <a:r>
              <a:rPr lang="zh-CN" altLang="en-US" sz="7200" dirty="0" smtClean="0"/>
              <a:t>  谢谢！</a:t>
            </a:r>
            <a:endParaRPr lang="zh-CN" sz="7200" dirty="0"/>
          </a:p>
        </p:txBody>
      </p:sp>
    </p:spTree>
    <p:extLst>
      <p:ext uri="{BB962C8B-B14F-4D97-AF65-F5344CB8AC3E}">
        <p14:creationId xmlns:p14="http://schemas.microsoft.com/office/powerpoint/2010/main" val="755457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177807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Python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安装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980728"/>
            <a:ext cx="7409059" cy="5472608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安装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为了使得其满足基本使用，需要安装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Py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多个依赖库，同时还需要选择合适的开发环境安装，相对比较繁琐，对于初学者而言，建议直接安装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工具包，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开源项目，它包括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da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Python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0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个科学包及其依赖项，同时集成多个开发环境。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下载地址为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/>
              </a:rPr>
              <a:t>https://www.anaconda.com/download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/>
              </a:rPr>
              <a:t>/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载完毕之后，可以直接安装，然后基本不需要安装其他依赖包，也不需要进行专门的环境配置。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供了两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hon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版本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2.7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3.6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二者的代码有一定的不兼容，可以根据需要选择下载。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58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476672"/>
            <a:ext cx="7339012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安装好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，打开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vigator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可以选择合适的开发环境编写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码，主要开发环境如下图：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628800"/>
            <a:ext cx="8928992" cy="4790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08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th_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具有 Pi 的数学演示文稿（宽屏）</Template>
  <TotalTime>0</TotalTime>
  <Words>4351</Words>
  <Application>Microsoft Office PowerPoint</Application>
  <PresentationFormat>全屏显示(4:3)</PresentationFormat>
  <Paragraphs>723</Paragraphs>
  <Slides>7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5</vt:i4>
      </vt:variant>
    </vt:vector>
  </HeadingPairs>
  <TitlesOfParts>
    <vt:vector size="83" baseType="lpstr">
      <vt:lpstr>Euphemia</vt:lpstr>
      <vt:lpstr>宋体</vt:lpstr>
      <vt:lpstr>微软雅黑</vt:lpstr>
      <vt:lpstr>Arial</vt:lpstr>
      <vt:lpstr>Times New Roman</vt:lpstr>
      <vt:lpstr>Wingdings</vt:lpstr>
      <vt:lpstr>Math_16x9</vt:lpstr>
      <vt:lpstr>Equation</vt:lpstr>
      <vt:lpstr>Python可视化与数据挖掘</vt:lpstr>
      <vt:lpstr>主要内容</vt:lpstr>
      <vt:lpstr>一 Python基础</vt:lpstr>
      <vt:lpstr>1 Python简介</vt:lpstr>
      <vt:lpstr>PowerPoint 演示文稿</vt:lpstr>
      <vt:lpstr>PowerPoint 演示文稿</vt:lpstr>
      <vt:lpstr>PowerPoint 演示文稿</vt:lpstr>
      <vt:lpstr>2 Python安装</vt:lpstr>
      <vt:lpstr>PowerPoint 演示文稿</vt:lpstr>
      <vt:lpstr>PowerPoint 演示文稿</vt:lpstr>
      <vt:lpstr>PowerPoint 演示文稿</vt:lpstr>
      <vt:lpstr>3 Python基本语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 NumPy入门</vt:lpstr>
      <vt:lpstr>1 数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 ufunc函数</vt:lpstr>
      <vt:lpstr>PowerPoint 演示文稿</vt:lpstr>
      <vt:lpstr>PowerPoint 演示文稿</vt:lpstr>
      <vt:lpstr>PowerPoint 演示文稿</vt:lpstr>
      <vt:lpstr>3 矩阵</vt:lpstr>
      <vt:lpstr>PowerPoint 演示文稿</vt:lpstr>
      <vt:lpstr>4 常用函数</vt:lpstr>
      <vt:lpstr>5 文件读写</vt:lpstr>
      <vt:lpstr>5 文件读写</vt:lpstr>
      <vt:lpstr>三 Matplotlib绘图</vt:lpstr>
      <vt:lpstr>1 曲线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 散点图</vt:lpstr>
      <vt:lpstr>PowerPoint 演示文稿</vt:lpstr>
      <vt:lpstr>3 饼图</vt:lpstr>
      <vt:lpstr>饼图的图例形式</vt:lpstr>
      <vt:lpstr>4 直方图</vt:lpstr>
      <vt:lpstr>PowerPoint 演示文稿</vt:lpstr>
      <vt:lpstr>PowerPoint 演示文稿</vt:lpstr>
      <vt:lpstr>5 三维曲面</vt:lpstr>
      <vt:lpstr>四 地图绘制</vt:lpstr>
      <vt:lpstr>简单示例</vt:lpstr>
      <vt:lpstr>其他（地图）可视化工具</vt:lpstr>
      <vt:lpstr>五 数据挖掘（机器学习）scikit-learn</vt:lpstr>
      <vt:lpstr>1 回归方法</vt:lpstr>
      <vt:lpstr>示例：</vt:lpstr>
      <vt:lpstr>结果：</vt:lpstr>
      <vt:lpstr>PowerPoint 演示文稿</vt:lpstr>
      <vt:lpstr>结果：</vt:lpstr>
      <vt:lpstr>2 分类模块</vt:lpstr>
      <vt:lpstr>支持向量机示例</vt:lpstr>
      <vt:lpstr>PowerPoint 演示文稿</vt:lpstr>
      <vt:lpstr>PowerPoint 演示文稿</vt:lpstr>
      <vt:lpstr>3 聚类</vt:lpstr>
      <vt:lpstr>PowerPoint 演示文稿</vt:lpstr>
      <vt:lpstr>PowerPoint 演示文稿</vt:lpstr>
      <vt:lpstr>4 数据降维</vt:lpstr>
      <vt:lpstr>数据降维用于图像压缩</vt:lpstr>
      <vt:lpstr>运行结果：</vt:lpstr>
      <vt:lpstr>其他的Python资源</vt:lpstr>
      <vt:lpstr>  谢谢！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7-06-24T11:18:55Z</dcterms:created>
  <dcterms:modified xsi:type="dcterms:W3CDTF">2019-07-09T12:42:3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